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2595" w:type="dxa"/>
        <w:tblLayout w:type="fixed"/>
        <w:tblLook w:val="04A0" w:firstRow="1" w:lastRow="0" w:firstColumn="1" w:lastColumn="0" w:noHBand="0" w:noVBand="1"/>
        <w:tblDescription w:val="j equals 2 s"/>
      </w:tblPr>
      <w:tblGrid>
        <w:gridCol w:w="4518"/>
        <w:gridCol w:w="1376"/>
        <w:gridCol w:w="2111"/>
        <w:gridCol w:w="1710"/>
        <w:gridCol w:w="1620"/>
        <w:gridCol w:w="1260"/>
      </w:tblGrid>
      <w:tr w:rsidR="000247E2" w:rsidTr="000F5121">
        <w:trPr>
          <w:trHeight w:val="1115"/>
          <w:tblHeader/>
        </w:trPr>
        <w:tc>
          <w:tcPr>
            <w:tcW w:w="4518" w:type="dxa"/>
            <w:shd w:val="clear" w:color="auto" w:fill="BDD6EE"/>
          </w:tcPr>
          <w:p w:rsidR="000247E2" w:rsidRPr="00781533" w:rsidRDefault="000247E2" w:rsidP="000F5121">
            <w:pPr>
              <w:spacing w:before="240" w:after="0"/>
              <w:rPr>
                <w:rFonts w:cs="Calibri"/>
                <w:b/>
                <w:bCs/>
              </w:rPr>
            </w:pPr>
            <w:r w:rsidRPr="00781533">
              <w:rPr>
                <w:rFonts w:cs="Calibri"/>
                <w:b/>
                <w:sz w:val="28"/>
              </w:rPr>
              <w:t>Test Content Categories</w:t>
            </w:r>
          </w:p>
          <w:p w:rsidR="000247E2" w:rsidRPr="00781533" w:rsidRDefault="000247E2" w:rsidP="000F5121">
            <w:pPr>
              <w:tabs>
                <w:tab w:val="left" w:pos="3000"/>
              </w:tabs>
              <w:rPr>
                <w:rFonts w:cs="Calibri"/>
              </w:rPr>
            </w:pPr>
            <w:r w:rsidRPr="00781533">
              <w:rPr>
                <w:rFonts w:cs="Calibri"/>
              </w:rPr>
              <w:tab/>
            </w:r>
          </w:p>
        </w:tc>
        <w:tc>
          <w:tcPr>
            <w:tcW w:w="1376" w:type="dxa"/>
            <w:shd w:val="clear" w:color="auto" w:fill="BDD6EE"/>
          </w:tcPr>
          <w:p w:rsidR="000247E2" w:rsidRPr="00781533" w:rsidRDefault="000247E2" w:rsidP="000F5121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781533">
              <w:rPr>
                <w:rFonts w:cs="Calibri"/>
                <w:b/>
                <w:bCs/>
                <w:sz w:val="20"/>
                <w:szCs w:val="20"/>
              </w:rPr>
              <w:t xml:space="preserve">How well do I know the content? </w:t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br/>
              <w:t>(scale 1–5)</w:t>
            </w:r>
          </w:p>
        </w:tc>
        <w:tc>
          <w:tcPr>
            <w:tcW w:w="2111" w:type="dxa"/>
            <w:shd w:val="clear" w:color="auto" w:fill="BDD6EE"/>
          </w:tcPr>
          <w:p w:rsidR="000247E2" w:rsidRPr="00781533" w:rsidRDefault="000247E2" w:rsidP="000F5121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What resources do I have/need for this content?</w:t>
            </w:r>
          </w:p>
        </w:tc>
        <w:tc>
          <w:tcPr>
            <w:tcW w:w="1710" w:type="dxa"/>
            <w:shd w:val="clear" w:color="auto" w:fill="BDD6EE"/>
          </w:tcPr>
          <w:p w:rsidR="000247E2" w:rsidRPr="00781533" w:rsidRDefault="000247E2" w:rsidP="000F5121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Where can I find the resources I need?</w:t>
            </w:r>
          </w:p>
        </w:tc>
        <w:tc>
          <w:tcPr>
            <w:tcW w:w="1620" w:type="dxa"/>
            <w:shd w:val="clear" w:color="auto" w:fill="BDD6EE"/>
          </w:tcPr>
          <w:p w:rsidR="000247E2" w:rsidRPr="00781533" w:rsidRDefault="000247E2" w:rsidP="000F5121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Dates I will study this content</w:t>
            </w:r>
          </w:p>
        </w:tc>
        <w:tc>
          <w:tcPr>
            <w:tcW w:w="1260" w:type="dxa"/>
            <w:shd w:val="clear" w:color="auto" w:fill="BDD6EE"/>
          </w:tcPr>
          <w:p w:rsidR="000247E2" w:rsidRPr="00781533" w:rsidRDefault="000247E2" w:rsidP="000F5121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Date completed</w:t>
            </w:r>
          </w:p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498D"/>
                <w:sz w:val="24"/>
                <w:szCs w:val="24"/>
              </w:rPr>
              <w:t>I. Numbers and Operations (40%)</w:t>
            </w:r>
            <w:r>
              <w:rPr>
                <w:rFonts w:asciiTheme="minorHAnsi" w:hAnsiTheme="minorHAnsi" w:cstheme="minorHAnsi"/>
                <w:b/>
                <w:bCs/>
                <w:color w:val="00498D"/>
                <w:sz w:val="24"/>
                <w:szCs w:val="24"/>
              </w:rPr>
              <w:t xml:space="preserve">   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A. Understands the place value system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r>
              <w:t xml:space="preserve">1. </w:t>
            </w:r>
            <w:r w:rsidRPr="004A7B70">
              <w:t>Writes numbers using base-10 numerals, number names, and expanded form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r>
              <w:t xml:space="preserve">2. </w:t>
            </w:r>
            <w:r w:rsidRPr="004A7B70">
              <w:t>Composes and decomposes multi-digit number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r>
              <w:t xml:space="preserve">3. </w:t>
            </w:r>
            <w:r w:rsidRPr="004A7B70">
              <w:t>Given a digit, identifies the place the digit is in and its value in that plac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r>
              <w:t xml:space="preserve">4. </w:t>
            </w:r>
            <w:r w:rsidRPr="004A7B70">
              <w:t>Recognizes that a digit in one place represents ten times what it represents in the place to its right and one-tenth what it represents in the place to its left, and extends this recognition to several places to the right or left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r>
              <w:t xml:space="preserve">5. </w:t>
            </w:r>
            <w:r w:rsidRPr="004A7B70">
              <w:t>Uses whole-number exponents to denote powers of 10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r>
              <w:t xml:space="preserve">6. </w:t>
            </w:r>
            <w:r w:rsidRPr="004A7B70">
              <w:t>Rounds multi-digit numbers to any place valu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B. Understands operations and properties of rational number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Solves multistep mathematical and real-world problems using addition, subtraction, multiplication, and division of rational number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62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lastRenderedPageBreak/>
              <w:t xml:space="preserve">a. </w:t>
            </w:r>
            <w:r w:rsidRPr="00DC67CB">
              <w:rPr>
                <w:rFonts w:asciiTheme="minorHAnsi" w:hAnsiTheme="minorHAnsi" w:cstheme="minorHAnsi"/>
                <w:color w:val="000000"/>
              </w:rPr>
              <w:t>Identifies different problem situations for the operations (e.g., adding to, taking from, putting together, taking apart, and comparing for subtraction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62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b. </w:t>
            </w:r>
            <w:r w:rsidRPr="00DC67CB">
              <w:rPr>
                <w:rFonts w:asciiTheme="minorHAnsi" w:hAnsiTheme="minorHAnsi" w:cstheme="minorHAnsi"/>
                <w:color w:val="000000"/>
              </w:rPr>
              <w:t>Uses the relationship between addition and subtraction and the relationship between multiplication and division to solve problems (e.g., inverse operations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c. </w:t>
            </w:r>
            <w:r w:rsidRPr="00DC67CB">
              <w:rPr>
                <w:rFonts w:asciiTheme="minorHAnsi" w:hAnsiTheme="minorHAnsi" w:cstheme="minorHAnsi"/>
                <w:color w:val="000000"/>
              </w:rPr>
              <w:t>Interprets remainders in division problem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Understands various strategies and algorithms used to perform operations on rational number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Recognizes concepts of rational numbers and their operatio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62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a. </w:t>
            </w:r>
            <w:r w:rsidRPr="004A7B70">
              <w:rPr>
                <w:rFonts w:asciiTheme="minorHAnsi" w:hAnsiTheme="minorHAnsi" w:cstheme="minorHAnsi"/>
                <w:color w:val="000000"/>
              </w:rPr>
              <w:t>Identifies examples where multiplication does not result in a product greater than both factors and division does not result in a quotient smaller than the dividend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62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b. </w:t>
            </w:r>
            <w:r w:rsidRPr="004A7B70">
              <w:rPr>
                <w:rFonts w:asciiTheme="minorHAnsi" w:hAnsiTheme="minorHAnsi" w:cstheme="minorHAnsi"/>
                <w:color w:val="000000"/>
              </w:rPr>
              <w:t>Composes and decomposes fractions, including the use of unit fractions.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c. </w:t>
            </w:r>
            <w:r w:rsidRPr="004A7B70">
              <w:rPr>
                <w:rFonts w:asciiTheme="minorHAnsi" w:hAnsiTheme="minorHAnsi" w:cstheme="minorHAnsi"/>
                <w:color w:val="000000"/>
              </w:rPr>
              <w:t>Recognizes that the value of a unit fraction decreases as the value of the denominator</w:t>
            </w:r>
            <w:r>
              <w:rPr>
                <w:rFonts w:asciiTheme="minorHAnsi" w:hAnsiTheme="minorHAnsi" w:cstheme="minorHAnsi"/>
                <w:color w:val="000000"/>
              </w:rPr>
              <w:t xml:space="preserve"> </w:t>
            </w:r>
            <w:r w:rsidRPr="004A7B70">
              <w:rPr>
                <w:rFonts w:asciiTheme="minorHAnsi" w:hAnsiTheme="minorHAnsi" w:cstheme="minorHAnsi"/>
                <w:color w:val="000000"/>
              </w:rPr>
              <w:t>increas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62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>d.</w:t>
            </w:r>
            <w:r w:rsidRPr="00DC67CB">
              <w:rPr>
                <w:rFonts w:asciiTheme="minorHAnsi" w:hAnsiTheme="minorHAnsi" w:cstheme="minorHAnsi"/>
                <w:color w:val="000000"/>
              </w:rPr>
              <w:t xml:space="preserve"> Recognizes that the same whole must be used when comparing fractio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lastRenderedPageBreak/>
              <w:t xml:space="preserve">4. </w:t>
            </w:r>
            <w:r w:rsidRPr="004A7B70">
              <w:rPr>
                <w:rFonts w:asciiTheme="minorHAnsi" w:hAnsiTheme="minorHAnsi" w:cstheme="minorHAnsi"/>
                <w:color w:val="000000"/>
              </w:rPr>
              <w:t>Solves problems using the order of operations, including problems involving whole number exponent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5. </w:t>
            </w:r>
            <w:r w:rsidRPr="004A7B70">
              <w:rPr>
                <w:rFonts w:asciiTheme="minorHAnsi" w:hAnsiTheme="minorHAnsi" w:cstheme="minorHAnsi"/>
                <w:color w:val="000000"/>
              </w:rPr>
              <w:t xml:space="preserve"> Identifies properties of operations (e.g., commutative, associative, distributive) and uses them to solve problem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color w:val="000000"/>
              </w:rPr>
              <w:t>6.  Represents rational numbers and their operations in different way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62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a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, interprets, and explains concrete models or drawings of the addition, subtraction, multiplication, and division of rational number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62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b. </w:t>
            </w:r>
            <w:r w:rsidRPr="004A7B70">
              <w:rPr>
                <w:rFonts w:asciiTheme="minorHAnsi" w:hAnsiTheme="minorHAnsi" w:cstheme="minorHAnsi"/>
                <w:color w:val="000000"/>
              </w:rPr>
              <w:t>Represents rational numbers and sums and differences of rational numbers on a number lin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c. </w:t>
            </w:r>
            <w:r w:rsidRPr="004A7B70">
              <w:rPr>
                <w:rFonts w:asciiTheme="minorHAnsi" w:hAnsiTheme="minorHAnsi" w:cstheme="minorHAnsi"/>
                <w:color w:val="000000"/>
              </w:rPr>
              <w:t>Illustrates and explains multiplication and division problems using equations, rectangular arrays, and area model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7. </w:t>
            </w:r>
            <w:r w:rsidRPr="004A7B70">
              <w:rPr>
                <w:rFonts w:asciiTheme="minorHAnsi" w:hAnsiTheme="minorHAnsi" w:cstheme="minorHAnsi"/>
                <w:color w:val="000000"/>
              </w:rPr>
              <w:t>Compares, classifies, and orders rational number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8. </w:t>
            </w:r>
            <w:r w:rsidRPr="004A7B70">
              <w:rPr>
                <w:rFonts w:asciiTheme="minorHAnsi" w:hAnsiTheme="minorHAnsi" w:cstheme="minorHAnsi"/>
                <w:color w:val="000000"/>
              </w:rPr>
              <w:t xml:space="preserve"> Converts between fractions, decimals, and </w:t>
            </w:r>
            <w:proofErr w:type="spellStart"/>
            <w:r w:rsidRPr="004A7B70">
              <w:rPr>
                <w:rFonts w:asciiTheme="minorHAnsi" w:hAnsiTheme="minorHAnsi" w:cstheme="minorHAnsi"/>
                <w:color w:val="000000"/>
              </w:rPr>
              <w:t>percents</w:t>
            </w:r>
            <w:proofErr w:type="spellEnd"/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 xml:space="preserve">C. Understands proportional relationships and </w:t>
            </w:r>
            <w:proofErr w:type="spellStart"/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percents</w:t>
            </w:r>
            <w:proofErr w:type="spellEnd"/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Applies the concepts of ratios and unit rates to describe relationships between two quantiti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Understands percent as a rate per 100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lastRenderedPageBreak/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Solves unit-rate problem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4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proportional relationships to solve ratio and percent problem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D. Knows how to use basic concepts of number theory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1. </w:t>
            </w:r>
            <w:r w:rsidRPr="00DC67CB">
              <w:rPr>
                <w:rFonts w:asciiTheme="minorHAnsi" w:hAnsiTheme="minorHAnsi" w:cstheme="minorHAnsi"/>
                <w:sz w:val="22"/>
                <w:szCs w:val="22"/>
              </w:rPr>
              <w:t>Identifies and uses prime and composite number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Finds factors and multiples of number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E. Knows a variety of strategies to determine the reasonableness of result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Recognizes the reasonableness of results within the context of a given problem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mental math, estimation, and rounding strategies to solve problems and determine reasonableness of result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498D"/>
                <w:sz w:val="24"/>
                <w:szCs w:val="24"/>
              </w:rPr>
              <w:t>II. Algebraic Thinking (30%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A. Knows how to evaluate and manipulate algebraic expressions, equations, and formula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Differentiates between algebraic expressions and equatio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Adds and subtracts linear algebraic expressio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the distributive property to generate equivalent linear algebraic expressio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4. </w:t>
            </w:r>
            <w:r w:rsidRPr="004A7B70">
              <w:rPr>
                <w:rFonts w:asciiTheme="minorHAnsi" w:hAnsiTheme="minorHAnsi" w:cstheme="minorHAnsi"/>
                <w:color w:val="000000"/>
              </w:rPr>
              <w:t>Evaluates simple algebraic expressions (i.e., one variable, binomial) for given values of variabl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lastRenderedPageBreak/>
              <w:t xml:space="preserve">5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mathematical terms to identify parts of expressions and describe expressio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DC792E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6. </w:t>
            </w:r>
            <w:r w:rsidRPr="004A7B70">
              <w:rPr>
                <w:rFonts w:asciiTheme="minorHAnsi" w:hAnsiTheme="minorHAnsi" w:cstheme="minorHAnsi"/>
                <w:color w:val="000000"/>
              </w:rPr>
              <w:t>Translates between verbal statements and algebraic expressions or equations (e.g., the phrase “the number of cookies Joe has is equal to twice th</w:t>
            </w:r>
            <w:bookmarkStart w:id="0" w:name="_GoBack"/>
            <w:bookmarkEnd w:id="0"/>
            <w:r w:rsidRPr="004A7B70">
              <w:rPr>
                <w:rFonts w:asciiTheme="minorHAnsi" w:hAnsiTheme="minorHAnsi" w:cstheme="minorHAnsi"/>
                <w:color w:val="000000"/>
              </w:rPr>
              <w:t xml:space="preserve">e number of cookies Sue has” can be represented by the equation </w:t>
            </w:r>
            <w:r w:rsidR="00063B1F" w:rsidRPr="00DC792E">
              <w:rPr>
                <w:rFonts w:asciiTheme="minorHAnsi" w:hAnsiTheme="minorHAnsi" w:cstheme="minorHAnsi"/>
                <w:color w:val="000000"/>
                <w:position w:val="-10"/>
              </w:rPr>
              <w:object w:dxaOrig="5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style="width:29pt;height:15pt" o:ole="">
                  <v:imagedata r:id="rId7" o:title=""/>
                </v:shape>
                <o:OLEObject Type="Embed" ProgID="Equation.DSMT4" ShapeID="_x0000_i1046" DrawAspect="Content" ObjectID="_1603013121" r:id="rId8"/>
              </w:object>
            </w:r>
            <w:r w:rsidRPr="004A7B70">
              <w:rPr>
                <w:rFonts w:asciiTheme="minorHAnsi" w:hAnsiTheme="minorHAnsi" w:cstheme="minorHAnsi"/>
                <w:color w:val="000000"/>
              </w:rPr>
              <w:t>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7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formulas to determine unknown quantiti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8. </w:t>
            </w:r>
            <w:r w:rsidRPr="004A7B70">
              <w:rPr>
                <w:rFonts w:asciiTheme="minorHAnsi" w:hAnsiTheme="minorHAnsi" w:cstheme="minorHAnsi"/>
                <w:color w:val="000000"/>
              </w:rPr>
              <w:t>Differentiates between dependent and independent variables in formula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B. Understands the meanings of the solutions to linear equations and inequaliti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Solves multistep one-variable linear equations and inequaliti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Interprets solutions of multistep one-variable linear equations and inequalities (e.g., graphs the solution on a number line, states constraints on a situation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linear relationships represented by equations, tables, and graphs to solve problem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C. Knows how to recognize and represent patterns (e.g., number, shape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Identifies, extends, describes, or generates number and shape patter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Makes conjectures, predictions, or generalizations based on patter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lastRenderedPageBreak/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Identifies relationships between the corresponding terms of two numerical patterns (e.g., find a rule for a function table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498D"/>
                <w:sz w:val="24"/>
                <w:szCs w:val="24"/>
              </w:rPr>
              <w:t>III. Geometry and Measurement, Data, Statistics, and Probability (30%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A. Understands how to classify one-, two-, and three-dimensional figur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definitions to identify lines, rays, line segments, parallel lines, and perpendicular lin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Classifies angles based on their measur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Composes and decomposes two- and three-dimensional shap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4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attributes to classify or draw polygons and solid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B. Knows how to solve problems involving perimeter, area, surface area, and volum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Represents three-dimensional figures with net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Uses nets that are made of rectangles and triangles to determine the surface area of three-dimensional figure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Finds the area and perimeter of polygons, including those with fractional side length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4. </w:t>
            </w:r>
            <w:r w:rsidRPr="004A7B70">
              <w:rPr>
                <w:rFonts w:asciiTheme="minorHAnsi" w:hAnsiTheme="minorHAnsi" w:cstheme="minorHAnsi"/>
                <w:color w:val="000000"/>
              </w:rPr>
              <w:t>Finds the volume and surface area of right rectangular prisms, including those with fractional edge length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5. </w:t>
            </w:r>
            <w:r w:rsidRPr="004A7B70">
              <w:rPr>
                <w:rFonts w:asciiTheme="minorHAnsi" w:hAnsiTheme="minorHAnsi" w:cstheme="minorHAnsi"/>
                <w:color w:val="000000"/>
              </w:rPr>
              <w:t>Determines how changes to dimensions change area and volum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lastRenderedPageBreak/>
              <w:t>C. Knows the components of the coordinate plane and how to graph ordered pairs on the plan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 xml:space="preserve">Identifies the </w:t>
            </w:r>
            <w:r w:rsidRPr="004A7B70">
              <w:rPr>
                <w:rFonts w:asciiTheme="minorHAnsi" w:hAnsiTheme="minorHAnsi" w:cstheme="minorHAnsi"/>
                <w:i/>
                <w:iCs/>
                <w:color w:val="000000"/>
              </w:rPr>
              <w:t>x</w:t>
            </w:r>
            <w:r w:rsidRPr="004A7B70">
              <w:rPr>
                <w:rFonts w:asciiTheme="minorHAnsi" w:hAnsiTheme="minorHAnsi" w:cstheme="minorHAnsi"/>
                <w:color w:val="000000"/>
              </w:rPr>
              <w:t xml:space="preserve">-axis, the </w:t>
            </w:r>
            <w:r w:rsidRPr="004A7B70">
              <w:rPr>
                <w:rFonts w:asciiTheme="minorHAnsi" w:hAnsiTheme="minorHAnsi" w:cstheme="minorHAnsi"/>
                <w:i/>
                <w:iCs/>
                <w:color w:val="000000"/>
              </w:rPr>
              <w:t>y</w:t>
            </w:r>
            <w:r w:rsidRPr="004A7B70">
              <w:rPr>
                <w:rFonts w:asciiTheme="minorHAnsi" w:hAnsiTheme="minorHAnsi" w:cstheme="minorHAnsi"/>
                <w:color w:val="000000"/>
              </w:rPr>
              <w:t>-axis, the origin, and the four quadrants in the coordinate plan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Solves problems by plotting points and drawing polygons in the coordinate plan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D. Knows how to solve problems involving measurement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Solves problems involving elapsed time, money, length, volume, and mas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Measures and compares lengths of objects using standard tool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Knows relative sizes of United States customary units and metric unit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4. </w:t>
            </w:r>
            <w:r w:rsidRPr="004A7B70">
              <w:rPr>
                <w:rFonts w:asciiTheme="minorHAnsi" w:hAnsiTheme="minorHAnsi" w:cstheme="minorHAnsi"/>
                <w:color w:val="000000"/>
              </w:rPr>
              <w:t>Converts units within both the United States customary system and the metric system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E. Is familiar with basic statistical concept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Identifies statistical question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Solves problems involving measures of center (mean, median, mode) and rang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3. </w:t>
            </w:r>
            <w:r w:rsidRPr="004A7B70">
              <w:rPr>
                <w:rFonts w:asciiTheme="minorHAnsi" w:hAnsiTheme="minorHAnsi" w:cstheme="minorHAnsi"/>
                <w:color w:val="000000"/>
              </w:rPr>
              <w:t>Recognizes which measure of center best describes a set of data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4. </w:t>
            </w:r>
            <w:r w:rsidRPr="004A7B70">
              <w:rPr>
                <w:rFonts w:asciiTheme="minorHAnsi" w:hAnsiTheme="minorHAnsi" w:cstheme="minorHAnsi"/>
                <w:color w:val="000000"/>
              </w:rPr>
              <w:t>Determines how changes in data affect measures of center or rang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5. </w:t>
            </w:r>
            <w:r w:rsidRPr="004A7B70">
              <w:rPr>
                <w:rFonts w:asciiTheme="minorHAnsi" w:hAnsiTheme="minorHAnsi" w:cstheme="minorHAnsi"/>
                <w:color w:val="000000"/>
              </w:rPr>
              <w:t>Describes a set of data (e.g., overall patterns, outliers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lastRenderedPageBreak/>
              <w:t>F. Knows how to represent and interpret data presented in various form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Interprets various displays of data (e.g., box plots, histograms, scatterplots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2. </w:t>
            </w:r>
            <w:r w:rsidRPr="004A7B70">
              <w:rPr>
                <w:rFonts w:asciiTheme="minorHAnsi" w:hAnsiTheme="minorHAnsi" w:cstheme="minorHAnsi"/>
                <w:color w:val="000000"/>
              </w:rPr>
              <w:t>Identifies, constructs, and completes graphs that correctly represent given data (e.g., circle graphs, bar graphs, line graphs, histograms, scatterplots, double bar graphs, double line graphs, box plots, and line plots/dot plots)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3. </w:t>
            </w:r>
            <w:r w:rsidRPr="00DC67CB">
              <w:rPr>
                <w:rFonts w:asciiTheme="minorHAnsi" w:hAnsiTheme="minorHAnsi" w:cstheme="minorHAnsi"/>
                <w:sz w:val="22"/>
                <w:szCs w:val="22"/>
              </w:rPr>
              <w:t>Chooses appropriate graphs to display data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DC67CB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DC67CB">
              <w:rPr>
                <w:rFonts w:asciiTheme="minorHAnsi" w:hAnsiTheme="minorHAnsi" w:cstheme="minorHAnsi"/>
                <w:b/>
                <w:bCs/>
                <w:color w:val="000000"/>
              </w:rPr>
              <w:t>G. Is familiar with how to interpret the probability of events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  <w:tr w:rsidR="00E23A79" w:rsidTr="000F5121">
        <w:trPr>
          <w:trHeight w:val="467"/>
        </w:trPr>
        <w:tc>
          <w:tcPr>
            <w:tcW w:w="4518" w:type="dxa"/>
          </w:tcPr>
          <w:p w:rsidR="00E23A79" w:rsidRPr="004A7B70" w:rsidRDefault="00E23A79" w:rsidP="00E23A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>
              <w:rPr>
                <w:rFonts w:asciiTheme="minorHAnsi" w:hAnsiTheme="minorHAnsi" w:cstheme="minorHAnsi"/>
                <w:color w:val="000000"/>
              </w:rPr>
              <w:t xml:space="preserve">1. </w:t>
            </w:r>
            <w:r w:rsidRPr="004A7B70">
              <w:rPr>
                <w:rFonts w:asciiTheme="minorHAnsi" w:hAnsiTheme="minorHAnsi" w:cstheme="minorHAnsi"/>
                <w:color w:val="000000"/>
              </w:rPr>
              <w:t>Interprets probabilities relative to likelihood of occurrence</w:t>
            </w:r>
          </w:p>
        </w:tc>
        <w:tc>
          <w:tcPr>
            <w:tcW w:w="1376" w:type="dxa"/>
          </w:tcPr>
          <w:p w:rsidR="00E23A79" w:rsidRDefault="00E23A79" w:rsidP="00E23A79"/>
        </w:tc>
        <w:tc>
          <w:tcPr>
            <w:tcW w:w="2111" w:type="dxa"/>
          </w:tcPr>
          <w:p w:rsidR="00E23A79" w:rsidRDefault="00E23A79" w:rsidP="00E23A79"/>
        </w:tc>
        <w:tc>
          <w:tcPr>
            <w:tcW w:w="1710" w:type="dxa"/>
          </w:tcPr>
          <w:p w:rsidR="00E23A79" w:rsidRDefault="00E23A79" w:rsidP="00E23A79"/>
        </w:tc>
        <w:tc>
          <w:tcPr>
            <w:tcW w:w="1620" w:type="dxa"/>
          </w:tcPr>
          <w:p w:rsidR="00E23A79" w:rsidRDefault="00E23A79" w:rsidP="00E23A79"/>
        </w:tc>
        <w:tc>
          <w:tcPr>
            <w:tcW w:w="1260" w:type="dxa"/>
          </w:tcPr>
          <w:p w:rsidR="00E23A79" w:rsidRDefault="00E23A79" w:rsidP="00E23A79"/>
        </w:tc>
      </w:tr>
    </w:tbl>
    <w:p w:rsidR="000247E2" w:rsidRDefault="000247E2" w:rsidP="000247E2"/>
    <w:p w:rsidR="000247E2" w:rsidRDefault="000247E2" w:rsidP="000247E2"/>
    <w:p w:rsidR="00A53788" w:rsidRDefault="00A53788"/>
    <w:sectPr w:rsidR="00A53788" w:rsidSect="00FF2379">
      <w:headerReference w:type="default" r:id="rId9"/>
      <w:footerReference w:type="default" r:id="rId10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75BB" w:rsidRDefault="00A975BB" w:rsidP="000247E2">
      <w:pPr>
        <w:spacing w:after="0" w:line="240" w:lineRule="auto"/>
      </w:pPr>
      <w:r>
        <w:separator/>
      </w:r>
    </w:p>
  </w:endnote>
  <w:endnote w:type="continuationSeparator" w:id="0">
    <w:p w:rsidR="00A975BB" w:rsidRDefault="00A975BB" w:rsidP="000247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elveticaNeueLT Std">
    <w:altName w:val="HelveticaNeueLT Std"/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24D7" w:rsidRPr="00E15F3B" w:rsidRDefault="000247E2" w:rsidP="005F24D7">
    <w:pPr>
      <w:pStyle w:val="Footer"/>
      <w:spacing w:after="0"/>
      <w:rPr>
        <w:sz w:val="16"/>
      </w:rPr>
    </w:pPr>
    <w:r>
      <w:rPr>
        <w:noProof/>
      </w:rPr>
      <mc:AlternateContent>
        <mc:Choice Requires="wps">
          <w:drawing>
            <wp:inline distT="0" distB="0" distL="0" distR="0">
              <wp:extent cx="822960" cy="396240"/>
              <wp:effectExtent l="0" t="0" r="0" b="3810"/>
              <wp:docPr id="4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822960" cy="3962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B0472" w:rsidRDefault="00044D80" w:rsidP="00FB0472">
                          <w:pPr>
                            <w:pBdr>
                              <w:top w:val="single" w:sz="4" w:space="1" w:color="D8D8D8"/>
                            </w:pBdr>
                            <w:jc w:val="right"/>
                          </w:pPr>
                          <w:r>
                            <w:t xml:space="preserve">Page | </w:t>
                          </w: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63B1F">
                            <w:rPr>
                              <w:noProof/>
                            </w:rPr>
                            <w:t>7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t" anchorCtr="0" upright="1">
                      <a:spAutoFit/>
                    </wps:bodyPr>
                  </wps:wsp>
                </a:graphicData>
              </a:graphic>
            </wp:inline>
          </w:drawing>
        </mc:Choice>
        <mc:Fallback>
          <w:pict>
            <v:rect id="Rectangle 3" o:spid="_x0000_s1026" style="width:64.8pt;height:3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" stroked="f">
              <v:textbox style="mso-fit-shape-to-text:t" inset="0,,0">
                <w:txbxContent>
                  <w:p w:rsidR="00FB0472" w:rsidRDefault="00044D80" w:rsidP="00FB0472">
                    <w:pPr>
                      <w:pBdr>
                        <w:top w:val="single" w:sz="4" w:space="1" w:color="D8D8D8"/>
                      </w:pBdr>
                      <w:jc w:val="right"/>
                    </w:pPr>
                    <w:r>
                      <w:t xml:space="preserve">Page | </w:t>
                    </w: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63B1F">
                      <w:rPr>
                        <w:noProof/>
                      </w:rPr>
                      <w:t>7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anchorlock/>
            </v:rect>
          </w:pict>
        </mc:Fallback>
      </mc:AlternateContent>
    </w:r>
    <w:r w:rsidR="00044D80" w:rsidRPr="00E15F3B">
      <w:rPr>
        <w:sz w:val="16"/>
      </w:rPr>
      <w:t>Copyright © 201</w:t>
    </w:r>
    <w:r w:rsidR="00044D80">
      <w:rPr>
        <w:sz w:val="16"/>
      </w:rPr>
      <w:t>8</w:t>
    </w:r>
    <w:r w:rsidR="00044D80" w:rsidRPr="00E15F3B">
      <w:rPr>
        <w:sz w:val="16"/>
      </w:rPr>
      <w:t xml:space="preserve"> by Educational Testing Service. All rights reserved.  </w:t>
    </w:r>
    <w:r w:rsidR="00044D80" w:rsidRPr="00E15F3B">
      <w:rPr>
        <w:bCs/>
        <w:sz w:val="16"/>
      </w:rPr>
      <w:t xml:space="preserve">ETS, the ETS logo and </w:t>
    </w:r>
    <w:r w:rsidR="00044D80">
      <w:rPr>
        <w:bCs/>
        <w:sz w:val="16"/>
      </w:rPr>
      <w:t xml:space="preserve">PRAXIS </w:t>
    </w:r>
    <w:r w:rsidR="00044D80" w:rsidRPr="00E15F3B">
      <w:rPr>
        <w:bCs/>
        <w:sz w:val="16"/>
      </w:rPr>
      <w:t xml:space="preserve">are registered trademarks of Educational Testing Service (ETS).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75BB" w:rsidRDefault="00A975BB" w:rsidP="000247E2">
      <w:pPr>
        <w:spacing w:after="0" w:line="240" w:lineRule="auto"/>
      </w:pPr>
      <w:r>
        <w:separator/>
      </w:r>
    </w:p>
  </w:footnote>
  <w:footnote w:type="continuationSeparator" w:id="0">
    <w:p w:rsidR="00A975BB" w:rsidRDefault="00A975BB" w:rsidP="000247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24D7" w:rsidRPr="005F24D7" w:rsidRDefault="000247E2" w:rsidP="000F1AFD">
    <w:pPr>
      <w:pStyle w:val="Header"/>
      <w:tabs>
        <w:tab w:val="clear" w:pos="4680"/>
        <w:tab w:val="clear" w:pos="9360"/>
        <w:tab w:val="center" w:pos="6480"/>
      </w:tabs>
      <w:rPr>
        <w:rFonts w:ascii="Arial" w:hAnsi="Arial" w:cs="Arial"/>
        <w:b/>
        <w:sz w:val="28"/>
        <w:szCs w:val="24"/>
      </w:rPr>
    </w:pPr>
    <w:r w:rsidRPr="000247E2">
      <w:rPr>
        <w:rFonts w:ascii="Arial" w:hAnsi="Arial" w:cs="Arial"/>
        <w:b/>
        <w:noProof/>
        <w:sz w:val="24"/>
      </w:rPr>
      <w:drawing>
        <wp:inline distT="0" distB="0" distL="0" distR="0">
          <wp:extent cx="980694" cy="351286"/>
          <wp:effectExtent l="0" t="0" r="0" b="0"/>
          <wp:docPr id="1" name="Picture 2" descr="ETS® PRAXIS logo" title="Logo 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ETS® PRAXIS logo" title="Logo 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80440" cy="3511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044D80">
      <w:rPr>
        <w:rFonts w:ascii="Arial" w:hAnsi="Arial" w:cs="Arial"/>
        <w:b/>
        <w:sz w:val="24"/>
      </w:rPr>
      <w:tab/>
    </w:r>
    <w:r w:rsidR="00044D80" w:rsidRPr="0072789B">
      <w:rPr>
        <w:rFonts w:ascii="Arial" w:hAnsi="Arial" w:cs="Arial"/>
        <w:b/>
        <w:i/>
        <w:sz w:val="28"/>
      </w:rPr>
      <w:t>Praxis</w:t>
    </w:r>
    <w:r w:rsidR="00044D80" w:rsidRPr="005F24D7">
      <w:rPr>
        <w:rFonts w:ascii="Arial" w:hAnsi="Arial" w:cs="Arial"/>
        <w:b/>
        <w:sz w:val="28"/>
        <w:vertAlign w:val="superscript"/>
      </w:rPr>
      <w:t>®</w:t>
    </w:r>
    <w:r w:rsidR="00E23A79" w:rsidRPr="00E23A79">
      <w:rPr>
        <w:rFonts w:ascii="Arial" w:hAnsi="Arial" w:cs="Arial"/>
        <w:b/>
        <w:sz w:val="28"/>
      </w:rPr>
      <w:t xml:space="preserve"> </w:t>
    </w:r>
    <w:r w:rsidR="00E23A79">
      <w:rPr>
        <w:rFonts w:ascii="Arial" w:hAnsi="Arial" w:cs="Arial"/>
        <w:b/>
        <w:sz w:val="28"/>
      </w:rPr>
      <w:t>Elementary Education: Mathematics Subtest (5003)</w:t>
    </w:r>
    <w:r w:rsidR="00E23A79" w:rsidRPr="005F24D7">
      <w:rPr>
        <w:rFonts w:ascii="Arial" w:hAnsi="Arial" w:cs="Arial"/>
        <w:b/>
        <w:sz w:val="32"/>
      </w:rPr>
      <w:tab/>
    </w:r>
    <w:r w:rsidR="00044D80" w:rsidRPr="006E00F6">
      <w:rPr>
        <w:rFonts w:ascii="Arial" w:hAnsi="Arial" w:cs="Arial"/>
        <w:b/>
        <w:sz w:val="28"/>
      </w:rPr>
      <w:t xml:space="preserve"> </w:t>
    </w:r>
  </w:p>
  <w:p w:rsidR="005F24D7" w:rsidRPr="00C8657E" w:rsidRDefault="00044D80" w:rsidP="00C8657E">
    <w:pPr>
      <w:pStyle w:val="Header"/>
      <w:tabs>
        <w:tab w:val="clear" w:pos="4680"/>
        <w:tab w:val="clear" w:pos="9360"/>
        <w:tab w:val="center" w:pos="6480"/>
      </w:tabs>
      <w:jc w:val="center"/>
      <w:rPr>
        <w:rFonts w:ascii="Arial" w:hAnsi="Arial" w:cs="Arial"/>
        <w:b/>
        <w:sz w:val="28"/>
      </w:rPr>
    </w:pPr>
    <w:r>
      <w:rPr>
        <w:rFonts w:ascii="Arial" w:hAnsi="Arial" w:cs="Arial"/>
        <w:b/>
        <w:sz w:val="28"/>
        <w:szCs w:val="28"/>
      </w:rPr>
      <w:t>Study Pla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7E2"/>
    <w:rsid w:val="000148E1"/>
    <w:rsid w:val="00017173"/>
    <w:rsid w:val="00021EC9"/>
    <w:rsid w:val="000247E2"/>
    <w:rsid w:val="00040D33"/>
    <w:rsid w:val="00044D80"/>
    <w:rsid w:val="000454DD"/>
    <w:rsid w:val="00051444"/>
    <w:rsid w:val="00063B1F"/>
    <w:rsid w:val="00065B31"/>
    <w:rsid w:val="000719C8"/>
    <w:rsid w:val="000A1D3B"/>
    <w:rsid w:val="000A660C"/>
    <w:rsid w:val="000B0984"/>
    <w:rsid w:val="000E3423"/>
    <w:rsid w:val="001014AA"/>
    <w:rsid w:val="00111C69"/>
    <w:rsid w:val="0011567F"/>
    <w:rsid w:val="00152A79"/>
    <w:rsid w:val="0015795E"/>
    <w:rsid w:val="001751DC"/>
    <w:rsid w:val="00195768"/>
    <w:rsid w:val="001A118D"/>
    <w:rsid w:val="001A4972"/>
    <w:rsid w:val="001B3F12"/>
    <w:rsid w:val="001E1D38"/>
    <w:rsid w:val="002127DB"/>
    <w:rsid w:val="0021707A"/>
    <w:rsid w:val="00220678"/>
    <w:rsid w:val="00232227"/>
    <w:rsid w:val="0025028D"/>
    <w:rsid w:val="00260F43"/>
    <w:rsid w:val="00260F8B"/>
    <w:rsid w:val="00261CBD"/>
    <w:rsid w:val="002705B0"/>
    <w:rsid w:val="0028440F"/>
    <w:rsid w:val="002857F6"/>
    <w:rsid w:val="0029320B"/>
    <w:rsid w:val="00296F4B"/>
    <w:rsid w:val="002A6ECF"/>
    <w:rsid w:val="002D12DE"/>
    <w:rsid w:val="002E3CB8"/>
    <w:rsid w:val="002F60C3"/>
    <w:rsid w:val="00306D54"/>
    <w:rsid w:val="0032392A"/>
    <w:rsid w:val="00325DD6"/>
    <w:rsid w:val="00335DBB"/>
    <w:rsid w:val="00350AF0"/>
    <w:rsid w:val="003824AB"/>
    <w:rsid w:val="0038453C"/>
    <w:rsid w:val="003B0BB2"/>
    <w:rsid w:val="003B54FF"/>
    <w:rsid w:val="003B6CE0"/>
    <w:rsid w:val="003D4BF2"/>
    <w:rsid w:val="003E7C57"/>
    <w:rsid w:val="003F3071"/>
    <w:rsid w:val="00415158"/>
    <w:rsid w:val="00433D6B"/>
    <w:rsid w:val="00436490"/>
    <w:rsid w:val="004457E4"/>
    <w:rsid w:val="00467011"/>
    <w:rsid w:val="00471103"/>
    <w:rsid w:val="00473F55"/>
    <w:rsid w:val="0047433F"/>
    <w:rsid w:val="00490E3D"/>
    <w:rsid w:val="004A3026"/>
    <w:rsid w:val="004A7C3A"/>
    <w:rsid w:val="004C7D6E"/>
    <w:rsid w:val="004E3005"/>
    <w:rsid w:val="004F28ED"/>
    <w:rsid w:val="004F333C"/>
    <w:rsid w:val="004F52B5"/>
    <w:rsid w:val="005049B6"/>
    <w:rsid w:val="00510B49"/>
    <w:rsid w:val="00515F92"/>
    <w:rsid w:val="00526D12"/>
    <w:rsid w:val="0054575E"/>
    <w:rsid w:val="00551343"/>
    <w:rsid w:val="00566DB7"/>
    <w:rsid w:val="0058669F"/>
    <w:rsid w:val="005B26B5"/>
    <w:rsid w:val="005C6E81"/>
    <w:rsid w:val="005D5EA5"/>
    <w:rsid w:val="005E7E11"/>
    <w:rsid w:val="005F26BC"/>
    <w:rsid w:val="005F682B"/>
    <w:rsid w:val="00600C17"/>
    <w:rsid w:val="00606A15"/>
    <w:rsid w:val="0061518E"/>
    <w:rsid w:val="006152F7"/>
    <w:rsid w:val="006200B1"/>
    <w:rsid w:val="00633E85"/>
    <w:rsid w:val="00637E44"/>
    <w:rsid w:val="006479A0"/>
    <w:rsid w:val="006560E4"/>
    <w:rsid w:val="00664691"/>
    <w:rsid w:val="0067270B"/>
    <w:rsid w:val="006C17D0"/>
    <w:rsid w:val="006C3A21"/>
    <w:rsid w:val="006D706E"/>
    <w:rsid w:val="006E53F7"/>
    <w:rsid w:val="006E543F"/>
    <w:rsid w:val="006F794B"/>
    <w:rsid w:val="0071119D"/>
    <w:rsid w:val="007749EE"/>
    <w:rsid w:val="00782CC0"/>
    <w:rsid w:val="00794D92"/>
    <w:rsid w:val="007B5A9C"/>
    <w:rsid w:val="007C4A95"/>
    <w:rsid w:val="007C732C"/>
    <w:rsid w:val="007E5A1C"/>
    <w:rsid w:val="007E69A7"/>
    <w:rsid w:val="00823E71"/>
    <w:rsid w:val="0082562A"/>
    <w:rsid w:val="00825D54"/>
    <w:rsid w:val="00830381"/>
    <w:rsid w:val="00832BE2"/>
    <w:rsid w:val="00850B65"/>
    <w:rsid w:val="00884ECE"/>
    <w:rsid w:val="00885C85"/>
    <w:rsid w:val="008B1B67"/>
    <w:rsid w:val="008C51D5"/>
    <w:rsid w:val="008E6985"/>
    <w:rsid w:val="008E69E9"/>
    <w:rsid w:val="00906029"/>
    <w:rsid w:val="00906823"/>
    <w:rsid w:val="00915320"/>
    <w:rsid w:val="009320DE"/>
    <w:rsid w:val="00935499"/>
    <w:rsid w:val="009423DF"/>
    <w:rsid w:val="00947913"/>
    <w:rsid w:val="00952DE4"/>
    <w:rsid w:val="00963DD6"/>
    <w:rsid w:val="00973ABB"/>
    <w:rsid w:val="00973BEE"/>
    <w:rsid w:val="00977739"/>
    <w:rsid w:val="00982428"/>
    <w:rsid w:val="009852D2"/>
    <w:rsid w:val="00992416"/>
    <w:rsid w:val="009B3378"/>
    <w:rsid w:val="009B6708"/>
    <w:rsid w:val="009C2A1F"/>
    <w:rsid w:val="009C673F"/>
    <w:rsid w:val="009C6D69"/>
    <w:rsid w:val="00A27CC2"/>
    <w:rsid w:val="00A27FE0"/>
    <w:rsid w:val="00A42FC8"/>
    <w:rsid w:val="00A474CA"/>
    <w:rsid w:val="00A53788"/>
    <w:rsid w:val="00A55995"/>
    <w:rsid w:val="00A71002"/>
    <w:rsid w:val="00A85176"/>
    <w:rsid w:val="00A975BB"/>
    <w:rsid w:val="00AA1CD8"/>
    <w:rsid w:val="00AA1FA8"/>
    <w:rsid w:val="00AA36DB"/>
    <w:rsid w:val="00AA7625"/>
    <w:rsid w:val="00AC3CD7"/>
    <w:rsid w:val="00AC4753"/>
    <w:rsid w:val="00AF0EBB"/>
    <w:rsid w:val="00B14179"/>
    <w:rsid w:val="00B20549"/>
    <w:rsid w:val="00B20DB8"/>
    <w:rsid w:val="00B31522"/>
    <w:rsid w:val="00B36501"/>
    <w:rsid w:val="00B51D84"/>
    <w:rsid w:val="00B77BEF"/>
    <w:rsid w:val="00B819CB"/>
    <w:rsid w:val="00B81EA9"/>
    <w:rsid w:val="00B84D3C"/>
    <w:rsid w:val="00BC3D87"/>
    <w:rsid w:val="00BC5B12"/>
    <w:rsid w:val="00BC67F6"/>
    <w:rsid w:val="00C306CB"/>
    <w:rsid w:val="00C47081"/>
    <w:rsid w:val="00C666ED"/>
    <w:rsid w:val="00C829ED"/>
    <w:rsid w:val="00C971EF"/>
    <w:rsid w:val="00CA42E9"/>
    <w:rsid w:val="00CA6241"/>
    <w:rsid w:val="00CE011F"/>
    <w:rsid w:val="00CF14A5"/>
    <w:rsid w:val="00CF36E1"/>
    <w:rsid w:val="00D00A6C"/>
    <w:rsid w:val="00D1217F"/>
    <w:rsid w:val="00D147DA"/>
    <w:rsid w:val="00D2579A"/>
    <w:rsid w:val="00D352F2"/>
    <w:rsid w:val="00D37606"/>
    <w:rsid w:val="00D40441"/>
    <w:rsid w:val="00D560A3"/>
    <w:rsid w:val="00D60C5D"/>
    <w:rsid w:val="00D63EFA"/>
    <w:rsid w:val="00DA3823"/>
    <w:rsid w:val="00DC792E"/>
    <w:rsid w:val="00DE0E7E"/>
    <w:rsid w:val="00DE1F09"/>
    <w:rsid w:val="00E20287"/>
    <w:rsid w:val="00E23A79"/>
    <w:rsid w:val="00E30C3E"/>
    <w:rsid w:val="00E74DF7"/>
    <w:rsid w:val="00E855E4"/>
    <w:rsid w:val="00EB23BD"/>
    <w:rsid w:val="00EB3E81"/>
    <w:rsid w:val="00EB57B7"/>
    <w:rsid w:val="00EF137A"/>
    <w:rsid w:val="00EF1620"/>
    <w:rsid w:val="00EF187E"/>
    <w:rsid w:val="00EF2011"/>
    <w:rsid w:val="00F10C62"/>
    <w:rsid w:val="00F13C48"/>
    <w:rsid w:val="00F2076E"/>
    <w:rsid w:val="00F2281D"/>
    <w:rsid w:val="00F2313D"/>
    <w:rsid w:val="00F450F3"/>
    <w:rsid w:val="00F46C8B"/>
    <w:rsid w:val="00F572F5"/>
    <w:rsid w:val="00FA46FF"/>
    <w:rsid w:val="00FB161A"/>
    <w:rsid w:val="00FC7200"/>
    <w:rsid w:val="00FF2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FE075DF2-C55D-4F12-9D1A-DCBD1C1E5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47E2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247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47E2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247E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47E2"/>
    <w:rPr>
      <w:sz w:val="22"/>
      <w:szCs w:val="22"/>
    </w:rPr>
  </w:style>
  <w:style w:type="paragraph" w:customStyle="1" w:styleId="Default">
    <w:name w:val="Default"/>
    <w:rsid w:val="000247E2"/>
    <w:pPr>
      <w:autoSpaceDE w:val="0"/>
      <w:autoSpaceDN w:val="0"/>
      <w:adjustRightInd w:val="0"/>
    </w:pPr>
    <w:rPr>
      <w:rFonts w:ascii="HelveticaNeueLT Std" w:hAnsi="HelveticaNeueLT Std" w:cs="HelveticaNeueLT Std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E23A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C267BE-87ED-4564-94FD-E492C7C0BE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8</Pages>
  <Words>1199</Words>
  <Characters>6836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S</Company>
  <LinksUpToDate>false</LinksUpToDate>
  <CharactersWithSpaces>80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, Mihir</dc:creator>
  <cp:keywords/>
  <dc:description/>
  <cp:lastModifiedBy>Bellotti, Robert S</cp:lastModifiedBy>
  <cp:revision>3</cp:revision>
  <dcterms:created xsi:type="dcterms:W3CDTF">2018-01-23T20:46:00Z</dcterms:created>
  <dcterms:modified xsi:type="dcterms:W3CDTF">2018-11-06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